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44" r:id="rId2"/>
    <p:sldId id="343" r:id="rId3"/>
    <p:sldId id="332" r:id="rId4"/>
    <p:sldId id="336" r:id="rId5"/>
    <p:sldId id="337" r:id="rId6"/>
    <p:sldId id="339" r:id="rId7"/>
    <p:sldId id="340" r:id="rId8"/>
    <p:sldId id="338" r:id="rId9"/>
    <p:sldId id="341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94"/>
  </p:normalViewPr>
  <p:slideViewPr>
    <p:cSldViewPr>
      <p:cViewPr varScale="1">
        <p:scale>
          <a:sx n="121" d="100"/>
          <a:sy n="121" d="100"/>
        </p:scale>
        <p:origin x="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5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F286B62-52C6-A044-A523-07F123C7A97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05794E-003B-C246-8FEA-5FB1C54433B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8C0C77-06AE-904E-844D-24A3CC49F0DC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E12DE9-1C8B-2940-9A42-CE738F7BBAE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61BF11-6D60-A54E-B0AD-B64BABEBBD8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F04DBEA-EA7F-BE40-837B-B89E8702D21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E528881-A01C-924C-9D2E-9B3ECBEC12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4B64E7-8A4B-904F-9E06-A42A546E13B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E91E66-C973-8447-B476-C32BD3BEDBFD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3FE3BD2-46EE-5543-A3B7-DF2B2E8EC4B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43B7E2B-512E-A644-A0C4-36F6660940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5AE9C2-FF49-584E-8BE4-18286AE475B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783F86-6904-8D45-ADA2-E787A272FD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8D39F37-CDB3-2040-B639-E0BC5455F9B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303983-C33D-4D41-823E-D4C14BB10A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621310-6006-DF4A-853C-DED132BC63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A29050-006D-B345-B5A5-7671BDA2CF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ECB929-28FF-7048-9FB0-C657E195354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0460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C6FA2-C94A-4C48-A274-131EECBED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00EAEA-3769-1243-8E30-CBB6FA4019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110D46-E784-5F4E-9D59-7082965D0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8495D-C7D9-7249-A9BA-60B4A2323E0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186165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4C8D73-7C93-5B44-805C-F94BC48A93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342C10-FB47-C24A-819A-3A2916CCF9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F004D0-2E98-6C4D-8001-EFF34BB76A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61489-5DF6-DE4D-875B-82AD461F748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92757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B9DB9E-DF97-1E4D-9CAE-C989B06D04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5DE050-4034-EE46-8181-89BD1C2013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0D7B42-0CF9-9748-B896-58813B26C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84DD0-CDA3-B94C-A10B-98DA2439009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568771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EC802F-5917-5244-AE17-61D079DC8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05DF3E-026C-9A4A-AF9A-BD79697574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174BFD-384E-9545-BC1E-CC4E31E0C6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7324F-62EF-E242-A22C-E0DDDBF6FB0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51809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FAC438-4C9C-FE47-871F-13FCA32EA8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D01F1D-0E78-8B4B-A88A-1FA0C9A9F2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AA06F8-0DAA-B649-89B6-872802BED1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947E7-25A1-404B-BAE7-A7FD609E626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59402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8D6162-D384-E34F-AA7F-A9105D701D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4FC16B1-4AC9-E347-94D1-694095BF6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99834A5-097B-0D47-A0ED-63C5C66388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12B6D5-2CF6-3F4A-938F-1EF662004A4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5733139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F4E1FC-BB22-4340-91A0-9874EA963B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E3E2BCE-B5BF-AA4A-8579-9AAF47328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CC56A3-552D-4940-B8E8-63F5737BD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9C0EC-F7FC-BA45-B717-26F34A17BE2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132669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72B7568-745B-5E40-804F-66526C613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A24E648-3416-F44E-A9A6-F9E9DA0CF5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C68A27-6B2D-3D46-81B0-4A779C108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A6C23-D810-554F-84A5-3B46D793F5C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68918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9A6D17-F479-404A-BAC1-82143CE7F8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CAFF18-8391-B745-929B-2F67F61C87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AD5FD4-0175-4945-8497-BDA665FE04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D0E4D-2846-A64B-94A5-D7C9BE7CDF0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6141305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BC2F66-FFB7-FD4F-B41D-2ECF0BE30E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524850-2CCF-A345-B43F-AD969A01C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D6F7D4-EA5F-AB4B-90B8-9DCD3B9509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A6EA61-ABF3-AB45-9897-74BA4573ED1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736668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0EB78A5-5FE6-8046-BF2B-C4E5C370E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E27440-85A9-5747-8F90-1EDECAD1BA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C3E0E9-5AB3-104F-977F-BC4266DEC4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D99A206-2240-1442-B7E1-304CBA4269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3AF71A2-50D9-0946-AF30-5C362812D2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053230-4CA9-DD4E-9131-8907903A2A2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A85525DF-A8EC-3348-BF4A-F36F96258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ify the following: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55DD058C-ED87-E647-B13F-1845D9E628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Multiply:</a:t>
            </a:r>
          </a:p>
          <a:p>
            <a:pPr marL="0" indent="0">
              <a:buFontTx/>
              <a:buNone/>
            </a:pPr>
            <a:r>
              <a:rPr lang="en-US" altLang="en-US" dirty="0"/>
              <a:t>1) (3x + 5y)(9x – 2y)</a:t>
            </a:r>
          </a:p>
          <a:p>
            <a:pPr marL="0" indent="0">
              <a:buFontTx/>
              <a:buNone/>
            </a:pPr>
            <a:r>
              <a:rPr lang="en-US" altLang="en-US" dirty="0"/>
              <a:t>2)   </a:t>
            </a:r>
          </a:p>
          <a:p>
            <a:pPr marL="0" indent="0">
              <a:buFontTx/>
              <a:buNone/>
            </a:pPr>
            <a:r>
              <a:rPr lang="en-US" altLang="en-US" dirty="0"/>
              <a:t>Factor</a:t>
            </a:r>
          </a:p>
          <a:p>
            <a:pPr marL="0" indent="0">
              <a:buFontTx/>
              <a:buNone/>
            </a:pPr>
            <a:r>
              <a:rPr lang="en-US" altLang="en-US" dirty="0"/>
              <a:t>3)   </a:t>
            </a:r>
          </a:p>
          <a:p>
            <a:pPr marL="0" indent="0">
              <a:buFontTx/>
              <a:buNone/>
            </a:pPr>
            <a:r>
              <a:rPr lang="en-US" altLang="en-US" dirty="0"/>
              <a:t>4)     </a:t>
            </a:r>
          </a:p>
          <a:p>
            <a:pPr marL="0" indent="0">
              <a:buFontTx/>
              <a:buNone/>
            </a:pPr>
            <a:r>
              <a:rPr lang="en-US" altLang="en-US" dirty="0"/>
              <a:t>       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75854C7D-5B7E-F740-8D35-D0F1FDB58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1242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473200" imgH="736600" progId="Equation.DSMT4">
                  <p:embed/>
                </p:oleObj>
              </mc:Choice>
              <mc:Fallback>
                <p:oleObj name="Equation" r:id="rId3" imgW="1473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A8AF4DEE-1730-7E4F-93AB-23634CD91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3434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1790700" imgH="533400" progId="Equation.DSMT4">
                  <p:embed/>
                </p:oleObj>
              </mc:Choice>
              <mc:Fallback>
                <p:oleObj name="Equation" r:id="rId5" imgW="1790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14AEF599-3973-4B49-A5E0-37D97A384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0292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B08AED80-31D4-0944-9F6F-8BCFA4F18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1FBBA038-D1F0-6044-8F25-F986BE756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58DA7D26-B648-FA46-A760-0C89CCB8A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6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9388E818-4A8D-B648-9A80-E7484EB31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General Factoring Strategy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C842D665-5821-D441-BAC5-F9381B6BF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ategy</a:t>
            </a:r>
          </a:p>
        </p:txBody>
      </p:sp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1D158F4D-5407-CC4D-9240-58C94AC21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 altLang="en-US" dirty="0"/>
              <a:t>Look for Common Factor</a:t>
            </a:r>
          </a:p>
          <a:p>
            <a:r>
              <a:rPr lang="en-US" altLang="en-US" dirty="0"/>
              <a:t>Binomial</a:t>
            </a:r>
          </a:p>
          <a:p>
            <a:pPr lvl="2"/>
            <a:r>
              <a:rPr lang="en-US" altLang="en-US" dirty="0"/>
              <a:t>Difference of Two Squares</a:t>
            </a:r>
          </a:p>
          <a:p>
            <a:pPr lvl="2"/>
            <a:r>
              <a:rPr lang="en-US" altLang="en-US" dirty="0"/>
              <a:t>Sum, Difference of Two Cubes</a:t>
            </a:r>
          </a:p>
          <a:p>
            <a:r>
              <a:rPr lang="en-US" altLang="en-US" dirty="0"/>
              <a:t>Trinomial</a:t>
            </a:r>
          </a:p>
          <a:p>
            <a:pPr lvl="2"/>
            <a:r>
              <a:rPr lang="en-US" altLang="en-US" dirty="0"/>
              <a:t>Perfect Square Trinomial</a:t>
            </a:r>
          </a:p>
          <a:p>
            <a:pPr lvl="2"/>
            <a:r>
              <a:rPr lang="en-US" altLang="en-US" dirty="0"/>
              <a:t>Sum, Product</a:t>
            </a:r>
          </a:p>
          <a:p>
            <a:r>
              <a:rPr lang="en-US" altLang="en-US" dirty="0"/>
              <a:t>Four or more term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886FFE42-7202-E34E-BEFF-4C4BE5EFB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mon Factor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274D5EB0-0347-444A-9B4C-E3C7E668A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  <a:p>
            <a:r>
              <a:rPr lang="en-US" altLang="en-US" dirty="0"/>
              <a:t>  </a:t>
            </a:r>
            <a:r>
              <a:rPr lang="en-US" altLang="en-US" sz="2800" dirty="0"/>
              <a:t>2xy + 3y  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E3108433-0F7C-914F-A5F2-D757B0EDA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F092A502-9115-0C4D-9825-61A4BB18D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inomial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FDFDEA79-8803-C646-995C-A1937A353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  </a:t>
            </a:r>
          </a:p>
          <a:p>
            <a:r>
              <a:rPr lang="en-US" altLang="en-US" dirty="0"/>
              <a:t>   </a:t>
            </a:r>
          </a:p>
          <a:p>
            <a:r>
              <a:rPr lang="en-US" altLang="en-US" dirty="0"/>
              <a:t>        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205DB506-7A57-9A49-9886-BD6362704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1752600" imgH="482600" progId="Equation.DSMT4">
                  <p:embed/>
                </p:oleObj>
              </mc:Choice>
              <mc:Fallback>
                <p:oleObj name="Equation" r:id="rId3" imgW="1752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DA23D30B-7268-8049-A26F-18C2A6CCF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6670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1219200" imgH="406400" progId="Equation.DSMT4">
                  <p:embed/>
                </p:oleObj>
              </mc:Choice>
              <mc:Fallback>
                <p:oleObj name="Equation" r:id="rId5" imgW="12192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3D4D801E-6684-5C45-81A0-036915798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004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1320800" imgH="482600" progId="Equation.DSMT4">
                  <p:embed/>
                </p:oleObj>
              </mc:Choice>
              <mc:Fallback>
                <p:oleObj name="Equation" r:id="rId7" imgW="1320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36E06A03-5449-9943-B872-A05D1701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inomia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D6C9828-68BD-C948-84AA-8883A28B8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   </a:t>
            </a:r>
          </a:p>
          <a:p>
            <a:r>
              <a:rPr lang="en-US" altLang="en-US" dirty="0"/>
              <a:t>   </a:t>
            </a:r>
          </a:p>
          <a:p>
            <a:r>
              <a:rPr lang="en-US" altLang="en-US" dirty="0"/>
              <a:t>   </a:t>
            </a:r>
          </a:p>
          <a:p>
            <a:r>
              <a:rPr lang="en-US" altLang="en-US" dirty="0"/>
              <a:t>   </a:t>
            </a:r>
          </a:p>
          <a:p>
            <a:r>
              <a:rPr lang="en-US" altLang="en-US" dirty="0"/>
              <a:t>  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474A5CBB-68BE-8642-AF2B-99052E3F3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0574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1905000" imgH="406400" progId="Equation.DSMT4">
                  <p:embed/>
                </p:oleObj>
              </mc:Choice>
              <mc:Fallback>
                <p:oleObj name="Equation" r:id="rId3" imgW="1905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DFD5EECE-F405-7F48-AF62-FFBF398E2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90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1892300" imgH="406400" progId="Equation.DSMT4">
                  <p:embed/>
                </p:oleObj>
              </mc:Choice>
              <mc:Fallback>
                <p:oleObj name="Equation" r:id="rId5" imgW="18923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A0A27C1B-8E53-EA40-9734-BB5B7574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DC4F4601-E574-D140-AFDA-AE6D008A4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862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9" imgW="1866900" imgH="406400" progId="Equation.DSMT4">
                  <p:embed/>
                </p:oleObj>
              </mc:Choice>
              <mc:Fallback>
                <p:oleObj name="Equation" r:id="rId9" imgW="18669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52E4769E-E705-3447-8564-70CE2B788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ur or More Terms</a:t>
            </a:r>
          </a:p>
        </p:txBody>
      </p:sp>
      <p:sp>
        <p:nvSpPr>
          <p:cNvPr id="26626" name="Content Placeholder 2">
            <a:extLst>
              <a:ext uri="{FF2B5EF4-FFF2-40B4-BE49-F238E27FC236}">
                <a16:creationId xmlns:a16="http://schemas.microsoft.com/office/drawing/2014/main" id="{7D8FAA05-8D83-DA4B-A0E8-B0A558EB92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  </a:t>
            </a:r>
          </a:p>
          <a:p>
            <a:endParaRPr lang="en-US" altLang="en-US" dirty="0"/>
          </a:p>
          <a:p>
            <a:r>
              <a:rPr lang="en-US" altLang="en-US" dirty="0"/>
              <a:t>   </a:t>
            </a:r>
          </a:p>
          <a:p>
            <a:endParaRPr lang="en-US" altLang="en-US" dirty="0"/>
          </a:p>
          <a:p>
            <a:r>
              <a:rPr lang="en-US" altLang="en-US" dirty="0"/>
              <a:t>   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C95BC6C1-0C24-734A-9FDE-446C3CB39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0CF5347A-243F-6B40-AF97-738573B44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2641600" imgH="482600" progId="Equation.DSMT4">
                  <p:embed/>
                </p:oleObj>
              </mc:Choice>
              <mc:Fallback>
                <p:oleObj name="Equation" r:id="rId5" imgW="2641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</TotalTime>
  <Words>83</Words>
  <Application>Microsoft Macintosh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Calibri</vt:lpstr>
      <vt:lpstr>Blank Presentation</vt:lpstr>
      <vt:lpstr>Equation</vt:lpstr>
      <vt:lpstr>Simplify the following:</vt:lpstr>
      <vt:lpstr>PowerPoint Presentation</vt:lpstr>
      <vt:lpstr>Chapter 5 Section 6</vt:lpstr>
      <vt:lpstr>Strategy</vt:lpstr>
      <vt:lpstr>Common Factor</vt:lpstr>
      <vt:lpstr>Binomial</vt:lpstr>
      <vt:lpstr>Trinomial</vt:lpstr>
      <vt:lpstr>Four or More Terms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82</cp:revision>
  <dcterms:created xsi:type="dcterms:W3CDTF">2010-04-27T21:18:35Z</dcterms:created>
  <dcterms:modified xsi:type="dcterms:W3CDTF">2019-08-09T23:02:13Z</dcterms:modified>
</cp:coreProperties>
</file>